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04600</wp:posOffset>
            </wp:positionH>
            <wp:positionV relativeFrom="topMargin">
              <wp:posOffset>10579100</wp:posOffset>
            </wp:positionV>
            <wp:extent cx="317500" cy="393700"/>
            <wp:effectExtent l="0" t="0" r="6350" b="6350"/>
            <wp:wrapNone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0934700</wp:posOffset>
            </wp:positionV>
            <wp:extent cx="457200" cy="406400"/>
            <wp:effectExtent l="0" t="0" r="0" b="12700"/>
            <wp:wrapNone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hAnsi="Segoe UI Symbol" w:eastAsia="黑体" w:cs="Segoe UI Symbol"/>
          <w:b/>
        </w:rPr>
        <w:t>★</w:t>
      </w:r>
      <w:r>
        <w:rPr>
          <w:rFonts w:eastAsia="黑体"/>
          <w:b/>
        </w:rPr>
        <w:t>启用前</w:t>
      </w:r>
    </w:p>
    <w:p>
      <w:pPr>
        <w:spacing w:line="360" w:lineRule="auto"/>
        <w:jc w:val="center"/>
        <w:textAlignment w:val="center"/>
        <w:rPr>
          <w:rFonts w:hint="eastAsia" w:eastAsia="黑体"/>
          <w:b/>
          <w:sz w:val="30"/>
        </w:rPr>
      </w:pPr>
      <w:r>
        <w:rPr>
          <w:rFonts w:hint="eastAsia" w:eastAsia="黑体"/>
          <w:b/>
          <w:sz w:val="30"/>
        </w:rPr>
        <w:t>2023-2024学年二年级数学上册期末全真模拟基础卷（二）</w:t>
      </w:r>
    </w:p>
    <w:p>
      <w:pPr>
        <w:spacing w:line="360" w:lineRule="auto"/>
        <w:jc w:val="center"/>
        <w:textAlignment w:val="center"/>
        <w:rPr>
          <w:rFonts w:eastAsia="黑体"/>
        </w:rPr>
      </w:pPr>
      <w:r>
        <w:rPr>
          <w:rFonts w:eastAsia="黑体"/>
        </w:rPr>
        <w:t>考试分数：</w:t>
      </w:r>
      <w:r>
        <w:rPr>
          <w:rFonts w:hint="eastAsia" w:eastAsia="黑体"/>
          <w:lang w:val="en-US" w:eastAsia="zh-CN"/>
        </w:rPr>
        <w:t>100</w:t>
      </w:r>
      <w:r>
        <w:rPr>
          <w:rFonts w:eastAsia="黑体"/>
        </w:rPr>
        <w:t>分；考试时间：</w:t>
      </w:r>
      <w:r>
        <w:rPr>
          <w:rFonts w:hint="eastAsia" w:eastAsia="黑体"/>
          <w:lang w:val="en-US" w:eastAsia="zh-CN"/>
        </w:rPr>
        <w:t>60</w:t>
      </w:r>
      <w:r>
        <w:rPr>
          <w:rFonts w:eastAsia="黑体"/>
        </w:rPr>
        <w:t>分钟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注意事项：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1．答题前，填写好自己的姓名、班级、考号等信息，请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2．选择题、判断题必须使用2B铅笔填涂答案，非选择、判断题必须使用黑色墨迹签字笔或钢笔答题，请将答案填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3．所有题目必须在答题卡上作答，在试卷上作答无效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4．考试结束后将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b/>
          <w:i w:val="0"/>
          <w:sz w:val="21"/>
          <w:szCs w:val="21"/>
        </w:rPr>
        <w:t>一、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注意审题，细心计算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28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竖式计算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＋29＋48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0－34－1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45＋6－22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0分）直接写得数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6－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7＋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14＋4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0＋30＋2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＋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51＋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2＋3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17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9－7＋70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2分）看谁算得都对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4÷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×4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36－9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×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8÷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42÷7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×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9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81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15÷3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二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用心思考，正确填空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4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括号里填上合适的单位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新华字典》厚5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操场上的旗杆高1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教室的门高大约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字台大约高80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丽折了15只纸船，小刚折了9只纸船，小丽给小刚(      )只纸船，他们俩的纸船数同样多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在括号里填上“＋”“－”或“×”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(      )3＝8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(      )6＝3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(      )4＝12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6(      )4＝24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3分）图是由7个图形拼成的。其中三角形有(        )个；(        )号是平行四边形；图中①号和②号拼成了(        )形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47825" cy="1219200"/>
            <wp:effectExtent l="0" t="0" r="9525" b="0"/>
            <wp:docPr id="100009" name="图片 100009" descr="@@@4bd107da-15df-4954-8c07-656414297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bd107da-15df-4954-8c07-6564142970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两个同样大小的长方形，可以拼成一个大的(        )，有时也可以拼成一个(  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哥哥有34本书，弟弟有20本书，哥哥比弟弟多(      )本书。弟弟想：如果我再买(      )本书，两人的书就能同样多。哥哥想：如果我送给弟弟(      )本书，两人的书也能同样多了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红有故事书30本，小军有故事书20本，小红送(      )本故事书给小军后，两人的故事书同样多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图中：从正面看数学书的照片是(      )。从右面看，数学书的照片是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76475" cy="2057400"/>
            <wp:effectExtent l="0" t="0" r="9525" b="0"/>
            <wp:docPr id="100011" name="图片 100011" descr="@@@05db83b4-6d93-4fd9-b2a4-83f57fa58f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5db83b4-6d93-4fd9-b2a4-83f57fa58fd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芳芳读一本书，每天读5页，读了8天，第9天应该从第(        )页开始读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填口诀，讲故事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西游记》中讲述了唐僧师徒历经(      )难去西天取经的故事。孙悟空有(      )变，猪八戒只有悟空法力的一半，是(      )变。当遇到妖怪时，孙悟空不管(      )，抡起金箍棒就打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三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反复比较，谨慎选择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10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有30棵柳树，栽成5行，与30÷5＝6相对应的问题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平均栽成几行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有多少棵柳树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平均每行栽几棵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平均一盘有多少个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兰从上面看到的是（ 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19325" cy="18288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33500" cy="7239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04925" cy="428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23850" cy="6191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3895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857250" cy="3905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57370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962150" cy="695325"/>
            <wp:effectExtent l="0" t="0" r="0" b="9525"/>
            <wp:docPr id="100031" name="图片 100031" descr="@@@cdbf60be-b567-412c-81dd-b4ec505cfd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dbf60be-b567-412c-81dd-b4ec505cfde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长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5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5厘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厘米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读作3乘4的算式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30＋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3×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×3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－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芳不慎将一块平行四边形玻璃打碎成如图的四块，为了能在商店配到一块与原来相同的平行四边形玻璃，她带了两块碎玻璃，其编号应该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43050" cy="809625"/>
            <wp:effectExtent l="0" t="0" r="0" b="9525"/>
            <wp:docPr id="100033" name="图片 100033" descr="@@@ac5f769c-c536-4652-9c17-8f92b50f11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ac5f769c-c536-4652-9c17-8f92b50f11ec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①和②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①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③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②和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四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仔细思考，准确判断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5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如图的两幅图中，小霞看到的图片不一样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743200" cy="1247775"/>
            <wp:effectExtent l="0" t="0" r="0" b="9525"/>
            <wp:docPr id="100035" name="图片 100035" descr="@@@2771f434-1f1a-42c9-a94f-1b5a4ac297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771f434-1f1a-42c9-a94f-1b5a4ac2978c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计算25÷5和5×5用同一句乘法口诀。(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f2d4f9fc44e79469a6629c3404f5d09e" type="#_x0000_t75" style="height:12.65pt;width:52.75pt;" o:ole="t" filled="f" o:preferrelative="t" stroked="f" coordsize="21600,21600">
            <v:path/>
            <v:fill on="f" focussize="0,0"/>
            <v:stroke on="f" joinstyle="miter"/>
            <v:imagedata r:id="rId21" o:title="eqIdf2d4f9fc44e79469a6629c3404f5d09e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6b750a4334124580714a26abc3159574" type="#_x0000_t75" style="height:17.9pt;width:60.65pt;" o:ole="t" filled="f" o:preferrelative="t" stroked="f" coordsize="21600,21600">
            <v:path/>
            <v:fill on="f" focussize="0,0"/>
            <v:stroke on="f" joinstyle="miter"/>
            <v:imagedata r:id="rId23" o:title="eqId6b750a4334124580714a26abc31595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计算结果相等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847725" cy="476250"/>
            <wp:effectExtent l="0" t="0" r="9525" b="0"/>
            <wp:docPr id="100037" name="图片 100037" descr="@@@0a2c3c9217a44a6c926ca65054fabc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0a2c3c9217a44a6c926ca65054fabc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这个被花遮挡住的图形一定是平行四边形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新生儿的身长大约是55厘米。( 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结合实际，灵活作图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6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按要求画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画一条长4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画一条比上面的线段短1厘米的线段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六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活用知识，解决问题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7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二（1）班进行会不会游泳的调查，得到如下数据，本班男生有多少人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713"/>
        <w:gridCol w:w="246"/>
        <w:gridCol w:w="1290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男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？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27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女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6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不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9人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如图，这条线段长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厘米，再画一条比它短3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848225" cy="714375"/>
            <wp:effectExtent l="0" t="0" r="9525" b="9525"/>
            <wp:docPr id="100043" name="图片 100043" descr="@@@36b92541d133413c8ee859d27dc41d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36b92541d133413c8ee859d27dc41d3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小白兔拔了24根萝卜，小灰兔比小白兔多拔了7根，比小黑兔少拔了22根，小灰兔拔了多少根萝卜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小红、小明、小华每人从盒子里拿走8块积木后，盒子里还剩下6块，原来盒子里有多少块积木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乒乓球被称为中国的“国球”。如图，有6张这样的球台可以安排多少人进行乒乓球单打比赛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771525" cy="923925"/>
            <wp:effectExtent l="0" t="0" r="9525" b="9525"/>
            <wp:docPr id="100047" name="图片 100047" descr="@@@9f35847e-3b55-460e-bad4-19ee2d115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9f35847e-3b55-460e-bad4-19ee2d11552f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</w:pPr>
      <w:r>
        <w:rPr>
          <w:rFonts w:hint="eastAsia" w:ascii="宋体" w:hAnsi="宋体" w:eastAsia="宋体" w:cs="宋体"/>
          <w:sz w:val="21"/>
          <w:szCs w:val="21"/>
        </w:rPr>
        <w:t>3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有17名男生和19名女生参加科技制作小组，每6人一组，一共分成了几组？</w:t>
      </w:r>
      <w:r>
        <w:br w:type="page"/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8</w:instrText>
    </w:r>
    <w: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eastAsia="宋体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inline distT="0" distB="0" distL="114300" distR="114300">
          <wp:extent cx="1323975" cy="676275"/>
          <wp:effectExtent l="0" t="0" r="9525" b="9525"/>
          <wp:docPr id="1" name="图片 1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1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23975" cy="676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lang w:val="en-US" w:eastAsia="zh-CN"/>
      </w:rPr>
      <w:t xml:space="preserve">                                     </w:t>
    </w:r>
    <w:r>
      <w:drawing>
        <wp:inline distT="0" distB="0" distL="114300" distR="114300">
          <wp:extent cx="1400175" cy="638175"/>
          <wp:effectExtent l="0" t="0" r="9525" b="9525"/>
          <wp:docPr id="5" name="图片 1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114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400175" cy="638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463550</wp:posOffset>
              </wp:positionV>
              <wp:extent cx="330200" cy="10706100"/>
              <wp:effectExtent l="4445" t="4445" r="8255" b="14605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36.5pt;height:843pt;width:26pt;z-index:251668480;v-text-anchor:middle;mso-width-relative:page;mso-height-relative:page;" fillcolor="#FFFFFF" filled="t" stroked="t" coordsize="21600,21600" o:gfxdata="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H76yhDaAAAADAEAAA8AAAAAAAAAAQAgAAAAIgAAAGRycy9kb3ducmV2Lnht&#10;bFBLAQIUABQAAAAIAIdO4kDkP6Wm9wEAAAEEAAAOAAAAAAAAAAEAIAAAACkBAABkcnMvZTJvRG9j&#10;LnhtbFBLBQYAAAAABgAGAFkBAACS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463550</wp:posOffset>
              </wp:positionV>
              <wp:extent cx="355600" cy="10706100"/>
              <wp:effectExtent l="4445" t="4445" r="20955" b="14605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56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74pt;margin-top:-36.5pt;height:843pt;width:28pt;z-index:251666432;v-text-anchor:middle;mso-width-relative:page;mso-height-relative:page;" fillcolor="#D8D8D8" filled="t" stroked="t" coordsize="21600,21600" o:gfxdata="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DgMhA2gAAAA0BAAAPAAAAAAAAAAEAIAAAACIAAABkcnMvZG93bnJldi54&#10;bWxQSwECFAAUAAAACACHTuJACqSIF/gBAAABBAAADgAAAAAAAAABACAAAAApAQAAZHJzL2Uyb0Rv&#10;Yy54bWxQSwUGAAAAAAYABgBZAQAAkw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317500</wp:posOffset>
              </wp:positionV>
              <wp:extent cx="355600" cy="571500"/>
              <wp:effectExtent l="4445" t="4445" r="20955" b="14605"/>
              <wp:wrapNone/>
              <wp:docPr id="15" name="矩形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-25pt;height:45pt;width:28pt;z-index:251669504;mso-width-relative:page;mso-height-relative:page;" fillcolor="#808080" filled="t" stroked="t" coordsize="21600,21600" o:gfxdata="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De+/c7YAAAACwEAAA8AAAAAAAAAAQAgAAAA&#10;IgAAAGRycy9kb3ducmV2LnhtbFBLAQIUABQAAAAIAIdO4kC3eaq00gEAAL0DAAAOAAAAAAAAAAEA&#10;IAAAACcBAABkcnMvZTJvRG9jLnhtbFBLBQYAAAAABgAGAFkBAABrBQAAAAA=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9671050</wp:posOffset>
              </wp:positionV>
              <wp:extent cx="355600" cy="571500"/>
              <wp:effectExtent l="4445" t="4445" r="20955" b="14605"/>
              <wp:wrapNone/>
              <wp:docPr id="16" name="矩形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761.5pt;height:45pt;width:28pt;z-index:251670528;mso-width-relative:page;mso-height-relative:page;" fillcolor="#808080" filled="t" stroked="t" coordsize="21600,21600" o:gfxdata="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RLk6F9oAAAAOAQAADwAAAAAAAAABACAA&#10;AAAiAAAAZHJzL2Rvd25yZXYueG1sUEsBAhQAFAAAAAgAh07iQPH7JnPSAQAAvQMAAA4AAAAAAAAA&#10;AQAgAAAAKQEAAGRycy9lMm9Eb2MueG1sUEsFBgAAAAAGAAYAWQEAAG0FAAAAAA==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63550</wp:posOffset>
              </wp:positionV>
              <wp:extent cx="330200" cy="10706100"/>
              <wp:effectExtent l="4445" t="4445" r="8255" b="14605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0pt;margin-top:-36.5pt;height:843pt;width:26pt;z-index:251665408;v-text-anchor:middle;mso-width-relative:page;mso-height-relative:page;" fillcolor="#FFFFFF" filled="t" stroked="t" coordsize="21600,21600" o:gfxdata="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ZkqoK2wAAAA4BAAAPAAAAAAAAAAEAIAAAACIAAABkcnMvZG93bnJldi54&#10;bWxQSwECFAAUAAAACACHTuJAWe1igvcBAAABBAAADgAAAAAAAAABACAAAAAqAQAAZHJzL2Uyb0Rv&#10;Yy54bWxQSwUGAAAAAAYABgBZAQAAkw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图片 4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pict>
        <v:shape id="_x0000_s2049" o:spid="_x0000_s2049" o:spt="202" type="#_x0000_t202" style="position:absolute;left:0pt;margin-left:416pt;margin-top:-25pt;height:843pt;width:26pt;z-index:251662336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5" o:spid="_x0000_s2055" o:spt="202" type="#_x0000_t202" style="position:absolute;left:0pt;margin-left:442pt;margin-top:-25pt;height:843pt;width:28pt;z-index:251661312;v-text-anchor:middle;mso-width-relative:page;mso-height-relative:page;" fillcolor="#D8D8D8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56" o:spid="_x0000_s2056" o:spt="1" style="position:absolute;left:0pt;margin-left:442pt;margin-top:-25pt;height:45pt;width:28pt;z-index:251663360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2057" o:spid="_x0000_s2057" o:spt="1" style="position:absolute;left:0pt;margin-left:442pt;margin-top:773pt;height:45pt;width:28pt;z-index:251664384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2058" o:spid="_x0000_s2058" o:spt="202" type="#_x0000_t202" style="position:absolute;left:0pt;margin-left:470pt;margin-top:-25pt;height:843pt;width:26pt;z-index:251660288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3837A1"/>
    <w:rsid w:val="003C1191"/>
    <w:rsid w:val="004151FC"/>
    <w:rsid w:val="00537BC6"/>
    <w:rsid w:val="0057487E"/>
    <w:rsid w:val="005C42A4"/>
    <w:rsid w:val="005F7111"/>
    <w:rsid w:val="00670EBD"/>
    <w:rsid w:val="006B16C5"/>
    <w:rsid w:val="006D66DE"/>
    <w:rsid w:val="00743209"/>
    <w:rsid w:val="00776133"/>
    <w:rsid w:val="007773BC"/>
    <w:rsid w:val="00787EEB"/>
    <w:rsid w:val="00831ADA"/>
    <w:rsid w:val="00884EC4"/>
    <w:rsid w:val="008C07DE"/>
    <w:rsid w:val="008E15D2"/>
    <w:rsid w:val="00A176CE"/>
    <w:rsid w:val="00A30CCE"/>
    <w:rsid w:val="00A329AF"/>
    <w:rsid w:val="00A55A88"/>
    <w:rsid w:val="00AB1C7F"/>
    <w:rsid w:val="00AC3E9C"/>
    <w:rsid w:val="00B20B10"/>
    <w:rsid w:val="00BC4F14"/>
    <w:rsid w:val="00BE1FEA"/>
    <w:rsid w:val="00BF535F"/>
    <w:rsid w:val="00C02FC6"/>
    <w:rsid w:val="00C806B0"/>
    <w:rsid w:val="00CA7C02"/>
    <w:rsid w:val="00E476EE"/>
    <w:rsid w:val="00E8538B"/>
    <w:rsid w:val="00EC6D01"/>
    <w:rsid w:val="00EF035E"/>
    <w:rsid w:val="00F80D76"/>
    <w:rsid w:val="00FF3302"/>
    <w:rsid w:val="03E001BC"/>
    <w:rsid w:val="0A4F1710"/>
    <w:rsid w:val="19842F74"/>
    <w:rsid w:val="222F5E93"/>
    <w:rsid w:val="275347FF"/>
    <w:rsid w:val="2E641E34"/>
    <w:rsid w:val="3A222E94"/>
    <w:rsid w:val="3FD10ACE"/>
    <w:rsid w:val="49065D4B"/>
    <w:rsid w:val="60055B9A"/>
    <w:rsid w:val="61287700"/>
    <w:rsid w:val="6ECE54A2"/>
    <w:rsid w:val="6FB861C9"/>
    <w:rsid w:val="72DC274A"/>
    <w:rsid w:val="736554BF"/>
    <w:rsid w:val="736D0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2.xml"/><Relationship Id="rId27" Type="http://schemas.openxmlformats.org/officeDocument/2006/relationships/customXml" Target="../customXml/item1.xml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wmf"/><Relationship Id="rId22" Type="http://schemas.openxmlformats.org/officeDocument/2006/relationships/oleObject" Target="embeddings/oleObject2.bin"/><Relationship Id="rId21" Type="http://schemas.openxmlformats.org/officeDocument/2006/relationships/image" Target="media/image16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49"/>
    <customShpInfo spid="_x0000_s2055"/>
    <customShpInfo spid="_x0000_s2056"/>
    <customShpInfo spid="_x0000_s2057"/>
    <customShpInfo spid="_x0000_s205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224</Words>
  <Characters>2388</Characters>
  <Lines>27</Lines>
  <Paragraphs>7</Paragraphs>
  <TotalTime>0</TotalTime>
  <ScaleCrop>false</ScaleCrop>
  <LinksUpToDate>false</LinksUpToDate>
  <CharactersWithSpaces>2674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李翔</cp:lastModifiedBy>
  <dcterms:modified xsi:type="dcterms:W3CDTF">2024-01-02T08:58:20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67F9D8D2C36243B09C77D548EA28CC33_12</vt:lpwstr>
  </property>
</Properties>
</file>